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57" r:id="rId17"/>
    <p:sldId id="264" r:id="rId18"/>
    <p:sldId id="260" r:id="rId19"/>
    <p:sldId id="280" r:id="rId20"/>
    <p:sldId id="263" r:id="rId21"/>
    <p:sldId id="268" r:id="rId22"/>
    <p:sldId id="279" r:id="rId23"/>
    <p:sldId id="281" r:id="rId24"/>
    <p:sldId id="282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lin, Wendy" initials="CW" lastIdx="1" clrIdx="0">
    <p:extLst>
      <p:ext uri="{19B8F6BF-5375-455C-9EA6-DF929625EA0E}">
        <p15:presenceInfo xmlns:p15="http://schemas.microsoft.com/office/powerpoint/2012/main" userId="Carlin, Wend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9" autoAdjust="0"/>
    <p:restoredTop sz="94660"/>
  </p:normalViewPr>
  <p:slideViewPr>
    <p:cSldViewPr snapToGrid="0">
      <p:cViewPr varScale="1">
        <p:scale>
          <a:sx n="44" d="100"/>
          <a:sy n="44" d="100"/>
        </p:scale>
        <p:origin x="72" y="41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83C90-8C71-4F16-A712-C205E1E943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D56DE3A-C503-42DD-855C-F4AF30DA51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D90A4E-16C1-4139-AD4D-C9EEF65CE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B01F45-F705-41A0-8935-F4FD8BAC4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E0EB5C-5CF8-4923-9B1E-A0F0B718F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5635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55C39B-130A-45DF-8808-C22F0BD9B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07194C-E544-40E1-848A-E2A345E289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920380-0BBA-4436-B69A-741E3D44E6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10786A-ACAE-48FC-BDA3-F0983CD11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9487D2-A357-4460-A73E-68FCD0D98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32501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99EB628-3D53-4961-876C-220C34A27E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132CF3-EB36-4B2D-B317-BFFF82500D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465C80-F405-49A3-B8AF-CEB8F6DB8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332B5E-9E78-4B50-B39E-B6D63B44D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1CC7C0-F6D2-4EC7-A069-8631E8B5C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5487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4F4D4-F71C-4F5F-828D-BA3B59B93B39}" type="datetime1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9739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AABF-9FE7-4BDB-BE0B-12A7FEE220B1}" type="datetime1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01929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0B15B-0BC4-48DD-80C8-ADC69E2BC386}" type="datetime1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27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0DE7-A788-4C89-B22A-39D9E287C8A5}" type="datetime1">
              <a:rPr lang="en-GB" smtClean="0"/>
              <a:t>22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0028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04BEF-E1A4-47F4-BFB7-60F10B83D831}" type="datetime1">
              <a:rPr lang="en-GB" smtClean="0"/>
              <a:t>22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63735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5EAE5-A3A4-46D1-B26B-20C10ABA9E24}" type="datetime1">
              <a:rPr lang="en-GB" smtClean="0"/>
              <a:t>22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41363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E2E14-890B-4658-AE8E-29E81749BEDB}" type="datetime1">
              <a:rPr lang="en-GB" smtClean="0"/>
              <a:t>22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97738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94808-0F00-4FFF-A814-CF263F4B3A7B}" type="datetime1">
              <a:rPr lang="en-GB" smtClean="0"/>
              <a:t>22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050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09B5CB-B114-45F1-9A05-04E18B0CE7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377EE4-1411-45F8-AAEB-160F3794FB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DDD3DD-F21A-4124-963A-D7055A8609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2050A5-408F-4172-B418-9B494EBBC2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1F1C11-6BDC-4940-BF86-3FDD578D1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54703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A0433-2844-4872-A8C8-D43D911B0201}" type="datetime1">
              <a:rPr lang="en-GB" smtClean="0"/>
              <a:t>22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69781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C0104-3028-4785-BA7D-79490B0DA1C0}" type="datetime1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21415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01343-872A-4066-A0A2-CC6727F6019D}" type="datetime1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64561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5CD9-B088-472A-A099-23F9381CC75C}" type="datetime1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30051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C312ED-A5A1-48CD-B6AB-8293A6317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B34F16-8E21-45BC-AD11-E67B241A2E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D8C40C-AB55-4C3F-9E01-2EE5793E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38AFB8-2B91-4095-A4DC-73F084B12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2E5032-0184-471A-BD6A-E171399AF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1728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DF73C-F774-4E72-8248-E6EA138D9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82D6C3-CB8F-4CF9-8FB7-ED5538D227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E9B59E-7751-48C8-A973-E6EA885D65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F570BE-193B-468D-99C1-FA627C0F2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288CBC-BA49-4700-AEC4-BCBFD0340C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0898AE-28F7-4F5C-A22F-C62351739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5993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374E4E-FACD-48CB-A919-63D0906BF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3D1490-DD9A-4D72-A4E7-A226F5FEB6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D2967A-E5B8-4113-857E-2F766A8211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9BA1D-DB83-4A5A-A0EA-1E185445CB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27C8FC0-7400-4307-8346-7AADCF4E9B1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A89C3B-49A7-480E-BAA8-91544A61F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72D8A24-7223-4B04-B699-B6D499626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1F1633C-D881-4315-879C-0699DBEBA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9358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17D2E-1610-4F89-AA3D-9FFB554C1E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A3D41DF-4A5A-423A-80AC-082F64B6F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06E3DC-5A03-4B86-9F46-8FBB5A6A7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4D08A5-8C69-4076-8A1D-A19A413EB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1655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FB7E76-A55C-4533-8207-DFD20CD48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AB5138-F60B-46F6-ACE4-5F3A032BE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DBAC26-A608-4249-8E1C-0924A8554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956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2FE43-6A3C-44FD-87CE-41F5F7E79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D4D1C5-B4AC-4EA9-A537-0A10F1A89C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EB21F59-5EA9-4A49-9766-BD196880AF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25EE9E-3F9A-4D63-91D3-15AFB99591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500FE7-F681-41A2-BDAB-5905134A4E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4BFAA6-D1D4-4CB1-985F-A807691CD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8849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2B33-CA70-4365-82F8-8D1B5C4CE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3479C4-65F1-4A3F-9708-7DE583D76F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B44441C-3922-42E4-B5C4-39086241A7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23941C-1C4C-454E-A573-17EC41FD6C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10DC6A-6F11-4AFB-BDEF-FBDD95302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88FBEF-0FD8-4A1B-B3A2-7D03F9CC2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2836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776C518-E4B8-4E0B-B9DF-313973BDD3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5A7A34-FCD8-4140-A6BE-5E27444869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8C22D9-9334-4B35-A2EB-A78B2B64DE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7C255-74FA-4E7D-801D-AABA829FDCC0}" type="datetimeFigureOut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9C06A1-B7B1-4C64-8E93-EED4BEFF8A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C440BA-E37E-45E0-A6F4-668344F8C0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21D2CD-7A78-4A09-90EA-752D366991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2368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85CD9-B088-472A-A099-23F9381CC75C}" type="datetime1">
              <a:rPr lang="en-GB" smtClean="0"/>
              <a:t>22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/>
              <a:t>UCL ECON0016 TERM 2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7B3D54-5824-46E1-855C-749BB0EB667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0016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discovery.ucl.ac.uk/id/eprint/16060/1/16060.pdf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voxeu.org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1.png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global.oup.com/uk/orc/busecon/economics/carlin_soskice/student/excelsimulator/#Exercise1" TargetMode="External"/><Relationship Id="rId2" Type="http://schemas.openxmlformats.org/officeDocument/2006/relationships/hyperlink" Target="https://global.oup.com/uk/orc/busecon/economics/carlin_soskice/student/excelsimulator/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CFFA57-5235-4AC8-BDE3-A80C9B41764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Using an Excel simulator in teaching macroeconom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BC33CC5-E482-408B-AE44-131DA1B7EE4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Wendy Carlin, UCL and CORE</a:t>
            </a:r>
          </a:p>
          <a:p>
            <a:r>
              <a:rPr lang="en-GB" dirty="0"/>
              <a:t>June 2020</a:t>
            </a:r>
          </a:p>
        </p:txBody>
      </p:sp>
      <p:pic>
        <p:nvPicPr>
          <p:cNvPr id="1026" name="Picture 2" descr="Macroeconomics: Institutions, Instability, and the Financial System">
            <a:extLst>
              <a:ext uri="{FF2B5EF4-FFF2-40B4-BE49-F238E27FC236}">
                <a16:creationId xmlns:a16="http://schemas.microsoft.com/office/drawing/2014/main" id="{F5C8A8EC-5D3B-495D-B408-C0F08A433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602038"/>
            <a:ext cx="2500956" cy="325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B26767D-2585-42E7-8E18-88EB261FCB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4576"/>
          <a:stretch/>
        </p:blipFill>
        <p:spPr>
          <a:xfrm>
            <a:off x="9190612" y="3509963"/>
            <a:ext cx="2954776" cy="325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3931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1F9A9C-A947-4E13-B76B-1F122592A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students find hard: </a:t>
            </a:r>
            <a:br>
              <a:rPr lang="en-GB" dirty="0"/>
            </a:br>
            <a:r>
              <a:rPr lang="en-GB" dirty="0">
                <a:solidFill>
                  <a:srgbClr val="C00000"/>
                </a:solidFill>
              </a:rPr>
              <a:t>(3) relating the models to the worl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7FFAE8-4E33-4D52-8606-58188A07D6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4538" y="1590675"/>
            <a:ext cx="7848600" cy="526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787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971EF-E523-40FB-8F95-9FF7B408D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would this work in an online teaching environmen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FF1932-19FC-404D-BD73-D2D1A64FC2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/>
              <a:t>Very well – perfect for </a:t>
            </a:r>
            <a:r>
              <a:rPr lang="en-GB" dirty="0">
                <a:solidFill>
                  <a:srgbClr val="C00000"/>
                </a:solidFill>
              </a:rPr>
              <a:t>individual</a:t>
            </a:r>
            <a:r>
              <a:rPr lang="en-GB" dirty="0"/>
              <a:t> or </a:t>
            </a:r>
            <a:r>
              <a:rPr lang="en-GB" dirty="0">
                <a:solidFill>
                  <a:srgbClr val="C00000"/>
                </a:solidFill>
              </a:rPr>
              <a:t>group</a:t>
            </a:r>
            <a:r>
              <a:rPr lang="en-GB" dirty="0"/>
              <a:t> online learning. </a:t>
            </a:r>
          </a:p>
          <a:p>
            <a:r>
              <a:rPr lang="en-GB" dirty="0"/>
              <a:t>You can ask them to </a:t>
            </a:r>
            <a:r>
              <a:rPr lang="en-GB" dirty="0">
                <a:solidFill>
                  <a:srgbClr val="C00000"/>
                </a:solidFill>
              </a:rPr>
              <a:t>compare analytical and simulation results </a:t>
            </a:r>
            <a:r>
              <a:rPr lang="en-GB" dirty="0"/>
              <a:t>and explain the dynamics</a:t>
            </a:r>
          </a:p>
          <a:p>
            <a:r>
              <a:rPr lang="en-GB" dirty="0"/>
              <a:t>They can </a:t>
            </a:r>
            <a:r>
              <a:rPr lang="en-GB" dirty="0">
                <a:solidFill>
                  <a:srgbClr val="C00000"/>
                </a:solidFill>
              </a:rPr>
              <a:t>plot the numerical results </a:t>
            </a:r>
            <a:r>
              <a:rPr lang="en-GB" dirty="0"/>
              <a:t>and </a:t>
            </a:r>
            <a:r>
              <a:rPr lang="en-GB" dirty="0">
                <a:solidFill>
                  <a:srgbClr val="C00000"/>
                </a:solidFill>
              </a:rPr>
              <a:t>compare to data</a:t>
            </a:r>
          </a:p>
          <a:p>
            <a:r>
              <a:rPr lang="en-GB" dirty="0"/>
              <a:t>You can add </a:t>
            </a:r>
            <a:r>
              <a:rPr lang="en-GB" dirty="0">
                <a:solidFill>
                  <a:srgbClr val="C00000"/>
                </a:solidFill>
              </a:rPr>
              <a:t>random shocks </a:t>
            </a:r>
            <a:r>
              <a:rPr lang="en-GB" dirty="0"/>
              <a:t>and ask them to collect the data and </a:t>
            </a:r>
            <a:r>
              <a:rPr lang="en-GB" dirty="0" err="1"/>
              <a:t>analyze</a:t>
            </a:r>
            <a:r>
              <a:rPr lang="en-GB" dirty="0"/>
              <a:t> it</a:t>
            </a:r>
          </a:p>
          <a:p>
            <a:r>
              <a:rPr lang="en-GB" dirty="0"/>
              <a:t>Get them to </a:t>
            </a:r>
            <a:r>
              <a:rPr lang="en-GB" dirty="0">
                <a:solidFill>
                  <a:srgbClr val="C00000"/>
                </a:solidFill>
              </a:rPr>
              <a:t>play the game (3 levels) </a:t>
            </a:r>
            <a:r>
              <a:rPr lang="en-GB" dirty="0"/>
              <a:t>where they are the macro policy maker faced by unpredictable shocks, which they have to diagnose and use policy tools to respond to</a:t>
            </a:r>
          </a:p>
          <a:p>
            <a:r>
              <a:rPr lang="en-GB" dirty="0"/>
              <a:t>Get them to write up their results – very good for the difficult-to-teach dynamics of a </a:t>
            </a:r>
            <a:r>
              <a:rPr lang="en-GB" dirty="0">
                <a:solidFill>
                  <a:srgbClr val="C00000"/>
                </a:solidFill>
              </a:rPr>
              <a:t>deflation trap </a:t>
            </a:r>
            <a:r>
              <a:rPr lang="en-GB" dirty="0"/>
              <a:t>and </a:t>
            </a:r>
            <a:r>
              <a:rPr lang="en-GB" dirty="0">
                <a:solidFill>
                  <a:srgbClr val="C00000"/>
                </a:solidFill>
              </a:rPr>
              <a:t>hyperinflation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55800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7674B5E-D330-4A64-98E4-DE487A029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428485" cy="827246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BBE7BE6-15C3-4866-8166-331F3A7007E6}"/>
              </a:ext>
            </a:extLst>
          </p:cNvPr>
          <p:cNvSpPr txBox="1"/>
          <p:nvPr/>
        </p:nvSpPr>
        <p:spPr>
          <a:xfrm>
            <a:off x="4043766" y="4358700"/>
            <a:ext cx="14305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solidFill>
                  <a:srgbClr val="C00000"/>
                </a:solidFill>
              </a:rPr>
              <a:t>A game</a:t>
            </a:r>
          </a:p>
        </p:txBody>
      </p:sp>
    </p:spTree>
    <p:extLst>
      <p:ext uri="{BB962C8B-B14F-4D97-AF65-F5344CB8AC3E}">
        <p14:creationId xmlns:p14="http://schemas.microsoft.com/office/powerpoint/2010/main" val="42507743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6C05CD-0154-4F21-B3FD-86959BDEC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087" y="1042986"/>
            <a:ext cx="11695120" cy="3028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6929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971EF-E523-40FB-8F95-9FF7B408D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would this work for research-based learning; for assessmen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FF1932-19FC-404D-BD73-D2D1A64FC2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Opportunities for linking to research using </a:t>
            </a:r>
          </a:p>
          <a:p>
            <a:pPr lvl="1"/>
            <a:r>
              <a:rPr lang="en-GB" dirty="0">
                <a:solidFill>
                  <a:srgbClr val="C00000"/>
                </a:solidFill>
              </a:rPr>
              <a:t>theory</a:t>
            </a:r>
          </a:p>
          <a:p>
            <a:pPr lvl="1"/>
            <a:r>
              <a:rPr lang="en-GB" dirty="0">
                <a:solidFill>
                  <a:srgbClr val="C00000"/>
                </a:solidFill>
              </a:rPr>
              <a:t>data</a:t>
            </a:r>
          </a:p>
          <a:p>
            <a:pPr lvl="1"/>
            <a:r>
              <a:rPr lang="en-GB" dirty="0">
                <a:solidFill>
                  <a:srgbClr val="C00000"/>
                </a:solidFill>
              </a:rPr>
              <a:t>policy episodes</a:t>
            </a:r>
          </a:p>
          <a:p>
            <a:r>
              <a:rPr lang="en-GB" dirty="0"/>
              <a:t>Advanced students e.g. for dissertations can be set the challenge of creating a new simulator exercise related to a policy episode</a:t>
            </a:r>
          </a:p>
          <a:p>
            <a:r>
              <a:rPr lang="en-GB" dirty="0"/>
              <a:t>Assessment: for online open book assessment, simulator output can be required for validation of analytical solutions</a:t>
            </a:r>
          </a:p>
          <a:p>
            <a:endParaRPr lang="en-GB" dirty="0"/>
          </a:p>
          <a:p>
            <a:pPr marL="0" indent="0" algn="ctr">
              <a:buNone/>
            </a:pPr>
            <a:r>
              <a:rPr lang="en-GB" dirty="0"/>
              <a:t>----------------------------------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21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5768EF-488F-4DD0-882D-FB20B0620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400" b="1" dirty="0">
                <a:latin typeface="+mn-lt"/>
              </a:rPr>
              <a:t>Mainstream macro model </a:t>
            </a:r>
            <a:br>
              <a:rPr lang="en-GB" sz="2400" b="1" dirty="0">
                <a:latin typeface="+mn-lt"/>
              </a:rPr>
            </a:br>
            <a:r>
              <a:rPr lang="en-GB" sz="2400" b="1" dirty="0">
                <a:latin typeface="+mn-lt"/>
              </a:rPr>
              <a:t>(Textbook: Carlin and Soskice, 201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6A78C1-E016-402C-83B1-F2CDEBEC8E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or the model, see textbook or </a:t>
            </a:r>
            <a:r>
              <a:rPr lang="en-GB" sz="2400" dirty="0">
                <a:hlinkClick r:id="rId2"/>
              </a:rPr>
              <a:t>https://discovery.ucl.ac.uk/id/eprint/16060/1/16060.pdf</a:t>
            </a:r>
            <a:endParaRPr lang="en-GB" sz="2400" dirty="0"/>
          </a:p>
          <a:p>
            <a:r>
              <a:rPr lang="en-GB" dirty="0"/>
              <a:t>3-equation model (IS/PC/MR) where the PC has backward-looking expectations; in the simulator, anchored expectations can be experimented with</a:t>
            </a:r>
          </a:p>
          <a:p>
            <a:r>
              <a:rPr lang="en-GB" dirty="0"/>
              <a:t>Open economy – small open economy with inflation-targeting CB</a:t>
            </a:r>
          </a:p>
          <a:p>
            <a:r>
              <a:rPr lang="en-GB" dirty="0"/>
              <a:t>Open economy – small open economy with fixed exchange rate (two versions in the simulator – with and without an endogenous fiscal policy rule to stabilize inflation at the ‘world’ inflation rate)</a:t>
            </a:r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994173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75520" y="332657"/>
            <a:ext cx="871296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prstClr val="black"/>
                </a:solidFill>
                <a:latin typeface="Calibri"/>
              </a:rPr>
              <a:t>The structure of the 3-equation </a:t>
            </a:r>
            <a:r>
              <a:rPr lang="en-GB" sz="2400" b="1" dirty="0">
                <a:solidFill>
                  <a:srgbClr val="C00000"/>
                </a:solidFill>
                <a:latin typeface="Calibri"/>
              </a:rPr>
              <a:t>closed</a:t>
            </a:r>
            <a:r>
              <a:rPr lang="en-GB" sz="2400" b="1" dirty="0">
                <a:solidFill>
                  <a:prstClr val="black"/>
                </a:solidFill>
                <a:latin typeface="Calibri"/>
              </a:rPr>
              <a:t> economy model</a:t>
            </a:r>
            <a:endParaRPr lang="en-GB" sz="2400" dirty="0">
              <a:solidFill>
                <a:prstClr val="black"/>
              </a:solidFill>
              <a:latin typeface="Calibri"/>
            </a:endParaRPr>
          </a:p>
          <a:p>
            <a:r>
              <a:rPr lang="en-GB" sz="2400" dirty="0">
                <a:solidFill>
                  <a:prstClr val="black"/>
                </a:solidFill>
                <a:latin typeface="Calibri"/>
              </a:rPr>
              <a:t>CB minimizes </a:t>
            </a:r>
            <a:r>
              <a:rPr lang="en-GB" sz="2400" i="1" dirty="0">
                <a:solidFill>
                  <a:prstClr val="black"/>
                </a:solidFill>
                <a:latin typeface="Calibri"/>
              </a:rPr>
              <a:t>its loss function</a:t>
            </a:r>
            <a:r>
              <a:rPr lang="en-GB" sz="2400" dirty="0">
                <a:solidFill>
                  <a:prstClr val="black"/>
                </a:solidFill>
                <a:latin typeface="Calibri"/>
              </a:rPr>
              <a:t>, which expresses its objectives</a:t>
            </a:r>
          </a:p>
          <a:p>
            <a:r>
              <a:rPr lang="en-GB" sz="2400" dirty="0">
                <a:solidFill>
                  <a:prstClr val="black"/>
                </a:solidFill>
                <a:latin typeface="Calibri"/>
              </a:rPr>
              <a:t>  </a:t>
            </a:r>
          </a:p>
          <a:p>
            <a:r>
              <a:rPr lang="en-GB" sz="2400" dirty="0">
                <a:solidFill>
                  <a:prstClr val="black"/>
                </a:solidFill>
                <a:latin typeface="Calibri"/>
              </a:rPr>
              <a:t> </a:t>
            </a:r>
            <a:br>
              <a:rPr lang="en-GB" sz="2400" dirty="0">
                <a:solidFill>
                  <a:prstClr val="black"/>
                </a:solidFill>
                <a:latin typeface="Calibri"/>
              </a:rPr>
            </a:br>
            <a:r>
              <a:rPr lang="en-GB" sz="2400" dirty="0">
                <a:solidFill>
                  <a:prstClr val="black"/>
                </a:solidFill>
                <a:latin typeface="Calibri"/>
              </a:rPr>
              <a:t>subject to </a:t>
            </a:r>
            <a:r>
              <a:rPr lang="en-GB" sz="2400" i="1" dirty="0">
                <a:solidFill>
                  <a:prstClr val="black"/>
                </a:solidFill>
                <a:latin typeface="Calibri"/>
              </a:rPr>
              <a:t>the constraint from the supply side</a:t>
            </a:r>
            <a:r>
              <a:rPr lang="en-GB" sz="2400" dirty="0">
                <a:solidFill>
                  <a:prstClr val="black"/>
                </a:solidFill>
                <a:latin typeface="Calibri"/>
              </a:rPr>
              <a:t>, in the Phillips curve</a:t>
            </a:r>
          </a:p>
          <a:p>
            <a:r>
              <a:rPr lang="en-GB" sz="2400" dirty="0">
                <a:solidFill>
                  <a:prstClr val="black"/>
                </a:solidFill>
                <a:latin typeface="Calibri"/>
              </a:rPr>
              <a:t>  </a:t>
            </a:r>
          </a:p>
          <a:p>
            <a:r>
              <a:rPr lang="en-GB" sz="2400" dirty="0">
                <a:solidFill>
                  <a:prstClr val="black"/>
                </a:solidFill>
                <a:latin typeface="Calibri"/>
              </a:rPr>
              <a:t> </a:t>
            </a:r>
          </a:p>
          <a:p>
            <a:br>
              <a:rPr lang="en-GB" sz="2400" dirty="0">
                <a:solidFill>
                  <a:prstClr val="black"/>
                </a:solidFill>
                <a:latin typeface="Calibri"/>
              </a:rPr>
            </a:br>
            <a:r>
              <a:rPr lang="en-GB" sz="2400" dirty="0">
                <a:solidFill>
                  <a:prstClr val="black"/>
                </a:solidFill>
                <a:latin typeface="Calibri"/>
              </a:rPr>
              <a:t>which produces </a:t>
            </a:r>
            <a:r>
              <a:rPr lang="en-GB" sz="2400" i="1" dirty="0">
                <a:solidFill>
                  <a:prstClr val="black"/>
                </a:solidFill>
                <a:latin typeface="Calibri"/>
              </a:rPr>
              <a:t>the monetary rule function</a:t>
            </a:r>
            <a:r>
              <a:rPr lang="en-GB" sz="2400" dirty="0">
                <a:solidFill>
                  <a:prstClr val="black"/>
                </a:solidFill>
                <a:latin typeface="Calibri"/>
              </a:rPr>
              <a:t> that pins down the optimal output gap</a:t>
            </a:r>
          </a:p>
          <a:p>
            <a:r>
              <a:rPr lang="en-GB" sz="2400" dirty="0">
                <a:solidFill>
                  <a:prstClr val="black"/>
                </a:solidFill>
                <a:latin typeface="Calibri"/>
              </a:rPr>
              <a:t> </a:t>
            </a:r>
          </a:p>
          <a:p>
            <a:r>
              <a:rPr lang="en-GB" sz="2400" dirty="0">
                <a:solidFill>
                  <a:prstClr val="black"/>
                </a:solidFill>
                <a:latin typeface="Calibri"/>
              </a:rPr>
              <a:t> </a:t>
            </a:r>
          </a:p>
          <a:p>
            <a:r>
              <a:rPr lang="en-GB" sz="2400" dirty="0">
                <a:solidFill>
                  <a:prstClr val="black"/>
                </a:solidFill>
                <a:latin typeface="Calibri"/>
              </a:rPr>
              <a:t>which, is implemented in closed economy through choice of </a:t>
            </a:r>
            <a:r>
              <a:rPr lang="en-GB" sz="2400" i="1" dirty="0">
                <a:solidFill>
                  <a:prstClr val="black"/>
                </a:solidFill>
                <a:latin typeface="Calibri"/>
              </a:rPr>
              <a:t>r</a:t>
            </a:r>
            <a:r>
              <a:rPr lang="en-GB" sz="2400" dirty="0">
                <a:solidFill>
                  <a:prstClr val="black"/>
                </a:solidFill>
                <a:latin typeface="Calibri"/>
              </a:rPr>
              <a:t> using </a:t>
            </a:r>
            <a:r>
              <a:rPr lang="en-GB" sz="2400" i="1" dirty="0">
                <a:solidFill>
                  <a:prstClr val="black"/>
                </a:solidFill>
                <a:latin typeface="Calibri"/>
              </a:rPr>
              <a:t>the IS equation </a:t>
            </a:r>
            <a:r>
              <a:rPr lang="en-GB" sz="2400" dirty="0">
                <a:solidFill>
                  <a:prstClr val="black"/>
                </a:solidFill>
                <a:latin typeface="Calibri"/>
              </a:rPr>
              <a:t>(best-response Taylor Rule)</a:t>
            </a:r>
            <a:endParaRPr lang="en-GB" sz="2400" i="1" dirty="0">
              <a:solidFill>
                <a:prstClr val="black"/>
              </a:solidFill>
              <a:latin typeface="Calibri"/>
            </a:endParaRPr>
          </a:p>
          <a:p>
            <a:endParaRPr lang="en-GB" sz="2400" i="1" dirty="0">
              <a:solidFill>
                <a:prstClr val="black"/>
              </a:solidFill>
              <a:latin typeface="Calibri"/>
            </a:endParaRPr>
          </a:p>
          <a:p>
            <a:endParaRPr lang="en-GB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B77863-6062-4BEC-852C-5F9718EA2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7728" y="1268761"/>
          <a:ext cx="3017086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" imgW="1993680" imgH="241200" progId="Equation.DSMT4">
                  <p:embed/>
                </p:oleObj>
              </mc:Choice>
              <mc:Fallback>
                <p:oleObj name="Equation" r:id="rId4" imgW="19936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1B77863-6062-4BEC-852C-5F9718EA2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7728" y="1268761"/>
                        <a:ext cx="3017086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E77AD2-DDC9-4DD5-8283-E530D99AD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1420" y="2538159"/>
          <a:ext cx="190249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CE77AD2-DDC9-4DD5-8283-E530D99AD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1420" y="2538159"/>
                        <a:ext cx="190249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60BED0-C1C0-4B3D-9DBE-F777AFC83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912" y="4299253"/>
          <a:ext cx="2152310" cy="3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8" imgW="1422360" imgH="241200" progId="Equation.DSMT4">
                  <p:embed/>
                </p:oleObj>
              </mc:Choice>
              <mc:Fallback>
                <p:oleObj name="Equation" r:id="rId8" imgW="14223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960BED0-C1C0-4B3D-9DBE-F777AFC83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22912" y="4299253"/>
                        <a:ext cx="2152310" cy="36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2ED624-4A3E-44E8-B72E-82DBB606B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6502" y="5562581"/>
          <a:ext cx="23733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0" imgW="1485720" imgH="457200" progId="Equation.DSMT4">
                  <p:embed/>
                </p:oleObj>
              </mc:Choice>
              <mc:Fallback>
                <p:oleObj name="Equation" r:id="rId10" imgW="14857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52ED624-4A3E-44E8-B72E-82DBB606B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6502" y="5562581"/>
                        <a:ext cx="237331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952313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17</a:t>
            </a:fld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775520" y="332657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3-equation </a:t>
            </a:r>
            <a:r>
              <a:rPr lang="en-GB" sz="2400" b="1" dirty="0">
                <a:solidFill>
                  <a:srgbClr val="C00000"/>
                </a:solidFill>
              </a:rPr>
              <a:t>open</a:t>
            </a:r>
            <a:r>
              <a:rPr lang="en-GB" sz="2400" b="1" dirty="0"/>
              <a:t> economy model: forward-looking CB and forex market (inflation shock)</a:t>
            </a:r>
            <a:endParaRPr lang="en-GB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43011" name="Picture 3" descr="Schematic diagram of an inflation shock.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553" y="794321"/>
            <a:ext cx="7805275" cy="5805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45882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18</a:t>
            </a:fld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775520" y="332656"/>
            <a:ext cx="8712968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Open economy with inflation targeting CB</a:t>
            </a:r>
          </a:p>
          <a:p>
            <a:r>
              <a:rPr lang="en-GB" sz="2400" dirty="0"/>
              <a:t> </a:t>
            </a:r>
          </a:p>
          <a:p>
            <a:r>
              <a:rPr lang="en-GB" sz="2400" dirty="0"/>
              <a:t>The CB’s optimization problem: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32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 </a:t>
            </a:r>
          </a:p>
          <a:p>
            <a:r>
              <a:rPr lang="en-GB" sz="2400" b="1" dirty="0"/>
              <a:t>	 </a:t>
            </a:r>
          </a:p>
          <a:p>
            <a:r>
              <a:rPr lang="en-GB" sz="2400" dirty="0"/>
              <a:t> </a:t>
            </a:r>
          </a:p>
          <a:p>
            <a:r>
              <a:rPr lang="en-GB" sz="2400" dirty="0"/>
              <a:t>The forex market knows all of this too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2639616" y="1916114"/>
                <a:ext cx="6739334" cy="381714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in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bject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𝛽</m:t>
                      </m:r>
                      <m:d>
                        <m:d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br>
                  <a:rPr lang="en-GB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sz="24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In order to produce the desired output leve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th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B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hoose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nowing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p>
                      </m:sSub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9616" y="1916114"/>
                <a:ext cx="6739334" cy="3817143"/>
              </a:xfrm>
              <a:prstGeom prst="rect">
                <a:avLst/>
              </a:prstGeom>
              <a:blipFill>
                <a:blip r:embed="rId4"/>
                <a:stretch>
                  <a:fillRect l="-13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810B8C1-D8A1-4ECB-8489-259BA666C149}"/>
              </a:ext>
            </a:extLst>
          </p:cNvPr>
          <p:cNvSpPr txBox="1"/>
          <p:nvPr/>
        </p:nvSpPr>
        <p:spPr>
          <a:xfrm>
            <a:off x="9378950" y="172878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58C922D-455C-4740-A3BB-C1580C7AB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35805"/>
              </p:ext>
            </p:extLst>
          </p:nvPr>
        </p:nvGraphicFramePr>
        <p:xfrm>
          <a:off x="9378950" y="1967159"/>
          <a:ext cx="1912986" cy="9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231560" imgH="634680" progId="Equation.DSMT4">
                  <p:embed/>
                </p:oleObj>
              </mc:Choice>
              <mc:Fallback>
                <p:oleObj name="Equation" r:id="rId5" imgW="1231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78950" y="1967159"/>
                        <a:ext cx="1912986" cy="98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318790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19</a:t>
            </a:fld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775520" y="332657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Showing all the parameters of the open economy model in a diagram</a:t>
            </a:r>
            <a:endParaRPr lang="en-GB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65537" name="Picture 1" descr="Figure showing parameters underlying IS, PC, MR, and RX curve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594" y="932237"/>
            <a:ext cx="4474207" cy="5584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142643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8B73F-97B2-4DD9-8561-80C188C97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e a simulator in teaching macro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00C30-B47B-470D-9BFB-BF404BA05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GB" dirty="0"/>
              <a:t>Modern macro teaches a </a:t>
            </a:r>
            <a:r>
              <a:rPr lang="en-GB" dirty="0">
                <a:solidFill>
                  <a:srgbClr val="C00000"/>
                </a:solidFill>
              </a:rPr>
              <a:t>purposeful policy maker(s) </a:t>
            </a:r>
            <a:r>
              <a:rPr lang="en-GB" dirty="0"/>
              <a:t>with </a:t>
            </a:r>
            <a:r>
              <a:rPr lang="en-GB" dirty="0">
                <a:solidFill>
                  <a:srgbClr val="C00000"/>
                </a:solidFill>
              </a:rPr>
              <a:t>objectives</a:t>
            </a:r>
            <a:r>
              <a:rPr lang="en-GB" dirty="0"/>
              <a:t> and </a:t>
            </a:r>
            <a:r>
              <a:rPr lang="en-GB" dirty="0">
                <a:solidFill>
                  <a:srgbClr val="C00000"/>
                </a:solidFill>
              </a:rPr>
              <a:t>constraints</a:t>
            </a:r>
            <a:r>
              <a:rPr lang="en-GB" dirty="0"/>
              <a:t> facing an economy subject to temporary and permanent supply and demand shocks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Which courses?</a:t>
            </a:r>
          </a:p>
          <a:p>
            <a:r>
              <a:rPr lang="en-GB" dirty="0"/>
              <a:t>In the first year – using CORE’s </a:t>
            </a:r>
            <a:r>
              <a:rPr lang="en-GB" i="1" dirty="0"/>
              <a:t>The Economy</a:t>
            </a:r>
            <a:r>
              <a:rPr lang="en-GB" dirty="0"/>
              <a:t>, for example</a:t>
            </a:r>
          </a:p>
          <a:p>
            <a:r>
              <a:rPr lang="en-GB" dirty="0"/>
              <a:t>In the second year ‘Intermediate macro’ – using Carlin and Soskice or Blanchard, for example</a:t>
            </a:r>
          </a:p>
          <a:p>
            <a:r>
              <a:rPr lang="en-GB" dirty="0"/>
              <a:t>In the third year ‘Topics in macroeconomic policy’ – using Carlin and Soskice and papers / blogs such as Bank Underground and </a:t>
            </a:r>
            <a:r>
              <a:rPr lang="en-GB" dirty="0">
                <a:hlinkClick r:id="rId2"/>
              </a:rPr>
              <a:t>www.voxeu.org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581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UCL ECON0016 TERM 2 LECTURE 3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20</a:t>
            </a:fld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775520" y="332657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Comparing an inflation shock in closed &amp; open economies</a:t>
            </a:r>
            <a:endParaRPr lang="en-GB" sz="2400" dirty="0"/>
          </a:p>
        </p:txBody>
      </p:sp>
      <p:pic>
        <p:nvPicPr>
          <p:cNvPr id="34818" name="Picture 2" descr="Figures for closed and open economies for an inflation shock explained on Lecturecast. 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752"/>
          <a:stretch/>
        </p:blipFill>
        <p:spPr bwMode="auto">
          <a:xfrm>
            <a:off x="2057618" y="980729"/>
            <a:ext cx="8139487" cy="546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92971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75520" y="332657"/>
            <a:ext cx="871296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Central bank reaction to a permanent negative demand shock</a:t>
            </a:r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21</a:t>
            </a:fld>
            <a:endParaRPr lang="en-GB"/>
          </a:p>
        </p:txBody>
      </p:sp>
      <p:pic>
        <p:nvPicPr>
          <p:cNvPr id="40962" name="Picture 2" descr="Completed figure for analysis of negative demand shock in flexible rate economy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4" y="1165468"/>
            <a:ext cx="3848100" cy="470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60791" y="782825"/>
            <a:ext cx="4432819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2000" dirty="0"/>
              <a:t>Find new MRE at Z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2000" dirty="0"/>
              <a:t>Output falls to B on new IS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2000" dirty="0"/>
              <a:t>Inflation falls to B on PC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2000" dirty="0"/>
              <a:t>CB &amp; forex market calculate CB’s optimal output gap on MR curve at C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2000" dirty="0"/>
              <a:t>RX shows how much </a:t>
            </a:r>
            <a:r>
              <a:rPr lang="en-GB" sz="2000" i="1" dirty="0"/>
              <a:t>r</a:t>
            </a:r>
            <a:r>
              <a:rPr lang="en-GB" sz="2000" dirty="0"/>
              <a:t> must be cut below </a:t>
            </a:r>
            <a:r>
              <a:rPr lang="en-GB" sz="2000" i="1" dirty="0"/>
              <a:t>r</a:t>
            </a:r>
            <a:r>
              <a:rPr lang="en-GB" sz="2000" i="1" baseline="30000" dirty="0"/>
              <a:t>*</a:t>
            </a:r>
            <a:r>
              <a:rPr lang="en-GB" sz="2000" i="1" dirty="0"/>
              <a:t> :</a:t>
            </a:r>
            <a:r>
              <a:rPr lang="en-GB" sz="2000" dirty="0"/>
              <a:t> C on RX</a:t>
            </a:r>
          </a:p>
          <a:p>
            <a:pPr marL="342900" indent="-342900">
              <a:buFont typeface="+mj-lt"/>
              <a:buAutoNum type="arabicPeriod"/>
            </a:pPr>
            <a:endParaRPr lang="en-GB" sz="2000" dirty="0"/>
          </a:p>
          <a:p>
            <a:pPr marL="342900" indent="-342900">
              <a:buFont typeface="+mj-lt"/>
              <a:buAutoNum type="arabicPeriod"/>
            </a:pPr>
            <a:r>
              <a:rPr lang="en-GB" sz="2000" dirty="0"/>
              <a:t>IS shifts by equilibrium depreciation </a:t>
            </a:r>
          </a:p>
          <a:p>
            <a:pPr lvl="0"/>
            <a:r>
              <a:rPr lang="en-GB" sz="2000" dirty="0"/>
              <a:t>                       plus extra depreciation to                                                	take IS to C</a:t>
            </a:r>
          </a:p>
          <a:p>
            <a:pPr marL="342900" indent="-342900">
              <a:buFont typeface="+mj-lt"/>
              <a:buAutoNum type="arabicPeriod"/>
            </a:pPr>
            <a:endParaRPr lang="en-GB" sz="2000" dirty="0"/>
          </a:p>
          <a:p>
            <a:pPr marL="457200" indent="-457200">
              <a:buFont typeface="+mj-lt"/>
              <a:buAutoNum type="arabicPeriod" startAt="7"/>
            </a:pPr>
            <a:r>
              <a:rPr lang="en-GB" sz="2000" dirty="0"/>
              <a:t>CB gradually raises </a:t>
            </a:r>
            <a:r>
              <a:rPr lang="en-GB" sz="2000" i="1" dirty="0"/>
              <a:t>r</a:t>
            </a:r>
            <a:r>
              <a:rPr lang="en-GB" sz="2000" dirty="0"/>
              <a:t> back to </a:t>
            </a:r>
            <a:r>
              <a:rPr lang="en-GB" sz="2000" i="1" dirty="0"/>
              <a:t>r</a:t>
            </a:r>
            <a:r>
              <a:rPr lang="en-GB" sz="2000" i="1" baseline="30000" dirty="0"/>
              <a:t>*</a:t>
            </a:r>
            <a:r>
              <a:rPr lang="en-GB" sz="2000" i="1" dirty="0"/>
              <a:t> </a:t>
            </a:r>
            <a:r>
              <a:rPr lang="en-GB" sz="2000" dirty="0"/>
              <a:t>along RX (as expected)</a:t>
            </a:r>
          </a:p>
          <a:p>
            <a:pPr marL="457200" indent="-457200">
              <a:buFont typeface="+mj-lt"/>
              <a:buAutoNum type="arabicPeriod" startAt="7"/>
            </a:pPr>
            <a:r>
              <a:rPr lang="en-GB" sz="2000" dirty="0"/>
              <a:t>Since             from C to Z, </a:t>
            </a:r>
            <a:r>
              <a:rPr lang="en-GB" sz="2000" i="1" dirty="0"/>
              <a:t>q</a:t>
            </a:r>
            <a:r>
              <a:rPr lang="en-GB" sz="2000" dirty="0"/>
              <a:t> appreciates as expected and IS moves to the left                                                           </a:t>
            </a:r>
          </a:p>
          <a:p>
            <a:endParaRPr lang="en-GB" sz="2000" dirty="0"/>
          </a:p>
          <a:p>
            <a:endParaRPr lang="en-GB" sz="2000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972788" y="5085185"/>
          <a:ext cx="561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380835" imgH="190417" progId="Equation.DSMT4">
                  <p:embed/>
                </p:oleObj>
              </mc:Choice>
              <mc:Fallback>
                <p:oleObj name="Equation" r:id="rId5" imgW="380835" imgH="190417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788" y="5085185"/>
                        <a:ext cx="5619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6879" y="3518144"/>
            <a:ext cx="89535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0436243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D50F78-11B2-415E-8F97-5A3581970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100" b="1" dirty="0"/>
              <a:t>Simulator free online here</a:t>
            </a:r>
            <a:br>
              <a:rPr lang="en-GB" sz="2400" b="1" dirty="0"/>
            </a:br>
            <a:r>
              <a:rPr lang="en-GB" sz="2400" dirty="0">
                <a:hlinkClick r:id="rId2"/>
              </a:rPr>
              <a:t>https://global.oup.com/uk/orc/busecon/economics/carlin_soskice/student/excelsimulator/</a:t>
            </a:r>
            <a:endParaRPr lang="en-GB" sz="24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F6043A-1722-4A52-93A3-143D74D88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/>
              <a:t>Instructions on the website</a:t>
            </a:r>
          </a:p>
          <a:p>
            <a:r>
              <a:rPr lang="en-GB" sz="2800" dirty="0"/>
              <a:t>Examples on the website</a:t>
            </a:r>
          </a:p>
          <a:p>
            <a:r>
              <a:rPr lang="en-GB" sz="2800" dirty="0"/>
              <a:t>Try Question 1 </a:t>
            </a:r>
          </a:p>
          <a:p>
            <a:pPr marL="0" indent="0">
              <a:buNone/>
            </a:pPr>
            <a:r>
              <a:rPr lang="en-GB" sz="2800" dirty="0">
                <a:hlinkClick r:id="rId3"/>
              </a:rPr>
              <a:t>https://global.oup.com/uk/orc/busecon/economics/carlin_soskice/student/excelsimulator/#Exercise1</a:t>
            </a:r>
            <a:endParaRPr lang="en-GB" sz="2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8BE01E-471E-40A7-B982-89BCD736C8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UCL ECON0016 TERM 2 LECTURE 3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1484F0-07E7-42CA-BC01-B6B32DE3D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22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42D268-79D9-4BF7-B68F-244090E955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5200" y="4364037"/>
            <a:ext cx="7924800" cy="221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3318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6501096-FECB-4F13-8D70-B9BB5DEF7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UCL ECON0016 TERM 2 LECTURE 3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DE43F2-5F82-4704-BA56-C3339D35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3D54-5824-46E1-855C-749BB0EB6674}" type="slidenum">
              <a:rPr lang="en-GB" smtClean="0"/>
              <a:t>23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097DDF-784A-486F-8823-6BE03A3A2E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3825"/>
            <a:ext cx="11277600" cy="661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558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8B73F-97B2-4DD9-8561-80C188C97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e a simulator in teaching macro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00C30-B47B-470D-9BFB-BF404BA05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The usual tools: equations, diagrams, data charts, historical and contemporary episodes of shocks and policy responses</a:t>
            </a:r>
          </a:p>
          <a:p>
            <a:r>
              <a:rPr lang="en-GB" dirty="0"/>
              <a:t>What students find hard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/>
              <a:t>understanding the model dynamic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/>
              <a:t>how do the different models relate to each other?</a:t>
            </a:r>
          </a:p>
          <a:p>
            <a:pPr lvl="2"/>
            <a:r>
              <a:rPr lang="en-GB" dirty="0"/>
              <a:t>e.g. inflation-targeting monetary policy-maker with </a:t>
            </a:r>
          </a:p>
          <a:p>
            <a:pPr lvl="2"/>
            <a:r>
              <a:rPr lang="en-GB" dirty="0"/>
              <a:t>debt dynamics with </a:t>
            </a:r>
          </a:p>
          <a:p>
            <a:pPr lvl="2"/>
            <a:r>
              <a:rPr lang="en-GB" dirty="0"/>
              <a:t>exchange rate dynamic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/>
              <a:t>relating the models to the world</a:t>
            </a:r>
          </a:p>
          <a:p>
            <a:pPr lvl="2"/>
            <a:endParaRPr lang="en-GB" dirty="0"/>
          </a:p>
          <a:p>
            <a:r>
              <a:rPr lang="en-GB" dirty="0"/>
              <a:t>The macro simulator is invaluable for addressing (1) – (3).</a:t>
            </a:r>
          </a:p>
          <a:p>
            <a:pPr lvl="1"/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505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485C32-43C5-4AF4-B947-CB188F737A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What students find hard: </a:t>
            </a:r>
            <a:br>
              <a:rPr lang="en-GB" dirty="0"/>
            </a:br>
            <a:r>
              <a:rPr lang="en-GB" dirty="0">
                <a:solidFill>
                  <a:srgbClr val="C00000"/>
                </a:solidFill>
              </a:rPr>
              <a:t>(1) understanding model dynamics</a:t>
            </a:r>
            <a:br>
              <a:rPr lang="en-GB" dirty="0">
                <a:solidFill>
                  <a:srgbClr val="C00000"/>
                </a:solidFill>
              </a:rPr>
            </a:b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6C8D597-CAF5-43F4-88AE-470C9AE8942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4082"/>
          <a:stretch/>
        </p:blipFill>
        <p:spPr>
          <a:xfrm>
            <a:off x="4169262" y="1317015"/>
            <a:ext cx="4017476" cy="554098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6AFA33B-7447-4A16-AB81-47BB65871624}"/>
              </a:ext>
            </a:extLst>
          </p:cNvPr>
          <p:cNvSpPr txBox="1"/>
          <p:nvPr/>
        </p:nvSpPr>
        <p:spPr>
          <a:xfrm>
            <a:off x="838200" y="1690688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emporary positive AD shock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C856D60-C43E-4895-BCCF-721375DE715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526"/>
          <a:stretch/>
        </p:blipFill>
        <p:spPr>
          <a:xfrm>
            <a:off x="8086724" y="1317015"/>
            <a:ext cx="3267075" cy="554098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09680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485C32-43C5-4AF4-B947-CB188F737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4387" y="521554"/>
            <a:ext cx="10848975" cy="1325563"/>
          </a:xfrm>
        </p:spPr>
        <p:txBody>
          <a:bodyPr>
            <a:noAutofit/>
          </a:bodyPr>
          <a:lstStyle/>
          <a:p>
            <a:br>
              <a:rPr lang="en-GB" sz="3200" dirty="0"/>
            </a:br>
            <a:endParaRPr lang="en-GB" sz="3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5D014D-1552-4E49-A430-D0FFAF5241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512" y="0"/>
            <a:ext cx="1130897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7350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9D469-EA83-4FF6-BE7A-FBA4C04FF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/>
              <a:t>What students find hard: </a:t>
            </a:r>
            <a:br>
              <a:rPr lang="en-GB" sz="3600" dirty="0"/>
            </a:br>
            <a:r>
              <a:rPr lang="en-GB" sz="3600" dirty="0">
                <a:solidFill>
                  <a:srgbClr val="C00000"/>
                </a:solidFill>
              </a:rPr>
              <a:t>(2) </a:t>
            </a:r>
            <a:r>
              <a:rPr lang="en-US" sz="3600" dirty="0">
                <a:solidFill>
                  <a:srgbClr val="C00000"/>
                </a:solidFill>
              </a:rPr>
              <a:t>how do the different models relate to each other?</a:t>
            </a:r>
            <a:endParaRPr lang="en-GB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C8312A-C500-4A2B-BBDC-62DE9012B4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inflation-targeting monetary policy-maker with</a:t>
            </a:r>
          </a:p>
          <a:p>
            <a:r>
              <a:rPr lang="en-US" sz="2400" dirty="0"/>
              <a:t>debt dynamics with </a:t>
            </a:r>
          </a:p>
          <a:p>
            <a:r>
              <a:rPr lang="en-US" sz="2400" dirty="0"/>
              <a:t>exchange rate dynamics</a:t>
            </a:r>
          </a:p>
          <a:p>
            <a:pPr marL="0" indent="0">
              <a:buNone/>
            </a:pPr>
            <a:r>
              <a:rPr lang="en-US" sz="2400" dirty="0"/>
              <a:t>Small open economy with inflation-targeting CB; a </a:t>
            </a:r>
            <a:r>
              <a:rPr lang="en-US" sz="2400" dirty="0">
                <a:solidFill>
                  <a:srgbClr val="C00000"/>
                </a:solidFill>
              </a:rPr>
              <a:t>negative permanent AD shock</a:t>
            </a:r>
            <a:endParaRPr lang="en-US" dirty="0">
              <a:solidFill>
                <a:srgbClr val="C00000"/>
              </a:solidFill>
            </a:endParaRPr>
          </a:p>
          <a:p>
            <a:pPr lvl="1">
              <a:buFontTx/>
              <a:buChar char="-"/>
            </a:pPr>
            <a:r>
              <a:rPr lang="en-US" dirty="0"/>
              <a:t>what is the new medium-run equilibrium?</a:t>
            </a:r>
          </a:p>
          <a:p>
            <a:pPr lvl="1">
              <a:buFontTx/>
              <a:buChar char="-"/>
            </a:pPr>
            <a:r>
              <a:rPr lang="en-US" dirty="0"/>
              <a:t>how does the economy adjust … what does the CB do?</a:t>
            </a:r>
          </a:p>
          <a:p>
            <a:pPr lvl="1">
              <a:buFontTx/>
              <a:buChar char="-"/>
            </a:pPr>
            <a:r>
              <a:rPr lang="en-US" dirty="0"/>
              <a:t>what role in adjustment is played by the forward-looking forex market?</a:t>
            </a:r>
          </a:p>
          <a:p>
            <a:pPr lvl="1">
              <a:buFontTx/>
              <a:buChar char="-"/>
            </a:pPr>
            <a:r>
              <a:rPr lang="en-US" dirty="0"/>
              <a:t>what are the implications for public sector finances?</a:t>
            </a:r>
          </a:p>
          <a:p>
            <a:pPr marL="0" indent="0">
              <a:buNone/>
            </a:pPr>
            <a:r>
              <a:rPr lang="en-US" sz="2400" dirty="0"/>
              <a:t>Students have studied each model separately – even good students would like to check their analytical treatment</a:t>
            </a:r>
            <a:br>
              <a:rPr lang="en-US" sz="2400" dirty="0"/>
            </a:b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89571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25E9DE4-A705-4679-80D5-90B9BD18D9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1161"/>
            <a:ext cx="12192000" cy="36956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92C4952-3B87-4323-B957-4A6C5A9D98BA}"/>
              </a:ext>
            </a:extLst>
          </p:cNvPr>
          <p:cNvSpPr txBox="1"/>
          <p:nvPr/>
        </p:nvSpPr>
        <p:spPr>
          <a:xfrm>
            <a:off x="125555" y="514351"/>
            <a:ext cx="119238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mall open economy with inflation-targeting CB; a </a:t>
            </a:r>
            <a:r>
              <a:rPr lang="en-US" sz="2800" dirty="0">
                <a:solidFill>
                  <a:srgbClr val="C00000"/>
                </a:solidFill>
              </a:rPr>
              <a:t>negative permanent AD shock</a:t>
            </a:r>
          </a:p>
        </p:txBody>
      </p:sp>
    </p:spTree>
    <p:extLst>
      <p:ext uri="{BB962C8B-B14F-4D97-AF65-F5344CB8AC3E}">
        <p14:creationId xmlns:p14="http://schemas.microsoft.com/office/powerpoint/2010/main" val="26519049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29F5B3B-75F1-4794-A889-1DA744770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" y="1795462"/>
            <a:ext cx="12106275" cy="32670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61E9B80-B8AA-4A4F-978A-152E963C3A5F}"/>
              </a:ext>
            </a:extLst>
          </p:cNvPr>
          <p:cNvSpPr txBox="1"/>
          <p:nvPr/>
        </p:nvSpPr>
        <p:spPr>
          <a:xfrm>
            <a:off x="125555" y="514351"/>
            <a:ext cx="119238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mall open economy with inflation-targeting CB; a </a:t>
            </a:r>
            <a:r>
              <a:rPr lang="en-US" sz="2800" dirty="0">
                <a:solidFill>
                  <a:srgbClr val="C00000"/>
                </a:solidFill>
              </a:rPr>
              <a:t>negative permanent AD shock</a:t>
            </a:r>
          </a:p>
          <a:p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4019769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1C2C751-017B-45CD-ADDD-7495DF633E97}"/>
              </a:ext>
            </a:extLst>
          </p:cNvPr>
          <p:cNvSpPr txBox="1"/>
          <p:nvPr/>
        </p:nvSpPr>
        <p:spPr>
          <a:xfrm>
            <a:off x="125555" y="514351"/>
            <a:ext cx="119238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mall open economy with inflation-targeting CB; a </a:t>
            </a:r>
            <a:r>
              <a:rPr lang="en-US" sz="2800" dirty="0">
                <a:solidFill>
                  <a:srgbClr val="C00000"/>
                </a:solidFill>
              </a:rPr>
              <a:t>negative permanent AD shock</a:t>
            </a:r>
          </a:p>
          <a:p>
            <a:endParaRPr lang="en-GB" sz="2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D29D2B-EB76-4F1A-9A37-6AD2753519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737" y="1148453"/>
            <a:ext cx="9109425" cy="5709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53528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TES" val="slide_0013"/>
  <p:tag name="ID" val="35edcb51-3c9f-4230-ab23-e7f8a16a852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TES" val="slide_000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TES" val="slide_001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TES" val="slide_000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TES" val="slide_001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TES" val="slide_002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5</Words>
  <Application>Microsoft Office PowerPoint</Application>
  <PresentationFormat>Widescreen</PresentationFormat>
  <Paragraphs>13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Office Theme</vt:lpstr>
      <vt:lpstr>1_Office Theme</vt:lpstr>
      <vt:lpstr>Equation</vt:lpstr>
      <vt:lpstr>Using an Excel simulator in teaching macroeconomics</vt:lpstr>
      <vt:lpstr>Why use a simulator in teaching macro?</vt:lpstr>
      <vt:lpstr>Why use a simulator in teaching macro?</vt:lpstr>
      <vt:lpstr>What students find hard:  (1) understanding model dynamics </vt:lpstr>
      <vt:lpstr> </vt:lpstr>
      <vt:lpstr>What students find hard:  (2) how do the different models relate to each other?</vt:lpstr>
      <vt:lpstr>PowerPoint Presentation</vt:lpstr>
      <vt:lpstr>PowerPoint Presentation</vt:lpstr>
      <vt:lpstr>PowerPoint Presentation</vt:lpstr>
      <vt:lpstr>What students find hard:  (3) relating the models to the world</vt:lpstr>
      <vt:lpstr>How would this work in an online teaching environment?</vt:lpstr>
      <vt:lpstr>PowerPoint Presentation</vt:lpstr>
      <vt:lpstr>PowerPoint Presentation</vt:lpstr>
      <vt:lpstr>How would this work for research-based learning; for assessment?</vt:lpstr>
      <vt:lpstr>Mainstream macro model  (Textbook: Carlin and Soskice, 2015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ulator free online here https://global.oup.com/uk/orc/busecon/economics/carlin_soskice/student/excelsimulator/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an Excel simulator in teaching macroeconomics</dc:title>
  <dc:creator>Carlin, Wendy</dc:creator>
  <cp:lastModifiedBy>Carlin, Wendy</cp:lastModifiedBy>
  <cp:revision>27</cp:revision>
  <dcterms:created xsi:type="dcterms:W3CDTF">2020-06-03T06:41:53Z</dcterms:created>
  <dcterms:modified xsi:type="dcterms:W3CDTF">2020-06-22T11:34:32Z</dcterms:modified>
</cp:coreProperties>
</file>